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69" r:id="rId3"/>
    <p:sldId id="258" r:id="rId4"/>
    <p:sldId id="259" r:id="rId5"/>
    <p:sldId id="257" r:id="rId6"/>
    <p:sldId id="260" r:id="rId7"/>
    <p:sldId id="261" r:id="rId8"/>
    <p:sldId id="270" r:id="rId9"/>
    <p:sldId id="262" r:id="rId10"/>
    <p:sldId id="265" r:id="rId11"/>
    <p:sldId id="266" r:id="rId12"/>
    <p:sldId id="267" r:id="rId13"/>
    <p:sldId id="268" r:id="rId14"/>
    <p:sldId id="271" r:id="rId15"/>
    <p:sldId id="272" r:id="rId16"/>
    <p:sldId id="273" r:id="rId17"/>
    <p:sldId id="274" r:id="rId18"/>
    <p:sldId id="275" r:id="rId19"/>
    <p:sldId id="276" r:id="rId20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014" autoAdjust="0"/>
    <p:restoredTop sz="94660"/>
  </p:normalViewPr>
  <p:slideViewPr>
    <p:cSldViewPr snapToGrid="0">
      <p:cViewPr varScale="1">
        <p:scale>
          <a:sx n="88" d="100"/>
          <a:sy n="88" d="100"/>
        </p:scale>
        <p:origin x="494" y="6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7549906-4F00-4528-A910-67F3AEB7E4EF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>
                <a:latin typeface="Helvetica" panose="020B0504020202030204" pitchFamily="34" charset="0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1E6B82CC-A778-430F-AA6D-156013396715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>
                <a:latin typeface="Helvetica" panose="020B0504020202030204" pitchFamily="34" charset="0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BCD0A72-AE42-4633-AECD-EE7A8BCE112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45D24E-EE67-4579-8122-CD49CB25B315}" type="datetimeFigureOut">
              <a:rPr lang="en-US" smtClean="0"/>
              <a:t>3/12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42957F9-A660-4F1B-8B57-9200313326A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C72E4A9-D643-4754-87EA-7996D520973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3EA90B-C2FB-4753-ABAF-9CA624F05D8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750377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67FFF81-C41F-435C-AF44-4F7128E8B09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3DA19A57-20B6-42C8-9F13-F6F9EFD3CAEA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EBEBF9C-D238-45B9-BFBC-C7F9D1F6F66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45D24E-EE67-4579-8122-CD49CB25B315}" type="datetimeFigureOut">
              <a:rPr lang="en-US" smtClean="0"/>
              <a:t>3/12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2A53E03-10A8-47BA-B1A4-0700F50B5A1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D73BC7A-6ADF-44A5-A983-FC5CE0B72B0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3EA90B-C2FB-4753-ABAF-9CA624F05D8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294892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08C3B55A-5819-4A6D-9CFA-9622E2483574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E3C69C24-EF09-4ECE-8D02-7A7B5A8C438A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C154F6C-6CB4-4EF0-9ACC-65AD8B36F25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45D24E-EE67-4579-8122-CD49CB25B315}" type="datetimeFigureOut">
              <a:rPr lang="en-US" smtClean="0"/>
              <a:t>3/12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BE82B91-E202-4139-B8F2-BFE9973B61B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265DFA7-6DF8-46DE-9912-BB51C026F52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3EA90B-C2FB-4753-ABAF-9CA624F05D8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596167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4CDD11A-DB0E-40FF-A788-2A0D3DD2BD6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Helvetica" panose="020B0504020202030204" pitchFamily="34" charset="0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2606E85-760A-4BB2-AB1F-B8E693C8A31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latin typeface="Helvetica" panose="020B0504020202030204" pitchFamily="34" charset="0"/>
              </a:defRPr>
            </a:lvl1pPr>
            <a:lvl2pPr>
              <a:defRPr>
                <a:latin typeface="Helvetica" panose="020B0504020202030204" pitchFamily="34" charset="0"/>
              </a:defRPr>
            </a:lvl2pPr>
            <a:lvl3pPr>
              <a:defRPr>
                <a:latin typeface="Helvetica" panose="020B0504020202030204" pitchFamily="34" charset="0"/>
              </a:defRPr>
            </a:lvl3pPr>
            <a:lvl4pPr>
              <a:defRPr>
                <a:latin typeface="Helvetica" panose="020B0504020202030204" pitchFamily="34" charset="0"/>
              </a:defRPr>
            </a:lvl4pPr>
            <a:lvl5pPr>
              <a:defRPr>
                <a:latin typeface="Helvetica" panose="020B0504020202030204" pitchFamily="34" charset="0"/>
              </a:defRPr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3431E61-D5AB-4F32-8D78-F549E311514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45D24E-EE67-4579-8122-CD49CB25B315}" type="datetimeFigureOut">
              <a:rPr lang="en-US" smtClean="0"/>
              <a:t>3/12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C0717FC-CDBC-47B7-B63E-5715ED66C92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329998B-6074-4EA7-BB2C-4CE7F12A15D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3EA90B-C2FB-4753-ABAF-9CA624F05D8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853947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756A1EE-469F-47AD-8D01-FD1711E00C7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037267B-B40C-4C47-AB60-2212820C013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3100C1D-923F-48A9-9CD2-5B31AA266F0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45D24E-EE67-4579-8122-CD49CB25B315}" type="datetimeFigureOut">
              <a:rPr lang="en-US" smtClean="0"/>
              <a:t>3/12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5C043F4-F7DB-476E-8971-7661A79C4E4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155DBDC-F193-4408-B6EF-EEF50A3BAEF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3EA90B-C2FB-4753-ABAF-9CA624F05D8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054259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8547153-3189-4DE1-A87D-8EF8DADEF43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34206A1-596D-4CA6-BBD9-F445619CE20F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3FA12FB1-EB65-447E-891A-330DB8B88E7F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4B5DB50D-B6F0-46B8-9032-5C9B60071EB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45D24E-EE67-4579-8122-CD49CB25B315}" type="datetimeFigureOut">
              <a:rPr lang="en-US" smtClean="0"/>
              <a:t>3/12/2018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31DBC9A2-E98B-425F-B276-DF6EB5E905F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C86AE0A1-E81F-4454-AD59-0B9E25B7EC6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3EA90B-C2FB-4753-ABAF-9CA624F05D8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4943581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8FDE42D-E2F6-4FD8-B574-8009A6BD90D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11B8311B-E833-4025-A521-13FAF71752B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997C7F92-33E5-43EC-B266-DC1927338F8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3BC0B930-926B-494D-A500-8AC6DE4AEA79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F3ADC5E1-4E0C-45CD-B61A-B5D9F3AAAC3E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1323DF3B-E730-4493-9349-7C4B776D965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45D24E-EE67-4579-8122-CD49CB25B315}" type="datetimeFigureOut">
              <a:rPr lang="en-US" smtClean="0"/>
              <a:t>3/12/2018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3F8E8B98-2F85-4B7D-97F9-041E47FAF7F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48B00EC6-47DC-49C9-A07A-EE81BEB369E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3EA90B-C2FB-4753-ABAF-9CA624F05D8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675323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0B452D5-748D-45A9-9B74-5B4D15CAE7D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39DE4DF1-8B00-40A9-86E1-872257B6603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45D24E-EE67-4579-8122-CD49CB25B315}" type="datetimeFigureOut">
              <a:rPr lang="en-US" smtClean="0"/>
              <a:t>3/12/2018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58E98803-6EAE-4FAD-AB66-8AF5203F4E1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2478938-5DC8-42FA-8288-29E614923CC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3EA90B-C2FB-4753-ABAF-9CA624F05D8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761497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0BC46110-9DAB-4E74-9FCB-1BB6B6E7639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45D24E-EE67-4579-8122-CD49CB25B315}" type="datetimeFigureOut">
              <a:rPr lang="en-US" smtClean="0"/>
              <a:t>3/12/2018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61EA6DA-C96F-42EB-8219-96DBABC2A38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C12C199-7293-455F-B144-8CA0BAFF87B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3EA90B-C2FB-4753-ABAF-9CA624F05D8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545622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47BB8B8-E066-4FCB-8936-4A6EB68CF35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B4B552B-0566-42C6-ABD8-3FC1AB896B1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FECD164-5604-438E-9281-F2D3C1D4ED9A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2C54DAD1-663E-4901-BBD7-3A0ED37E376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45D24E-EE67-4579-8122-CD49CB25B315}" type="datetimeFigureOut">
              <a:rPr lang="en-US" smtClean="0"/>
              <a:t>3/12/2018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1F3BCC0E-4844-4284-88B6-23D9D83B7C5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EF57604E-7DAB-4393-8B10-D574F13EE75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3EA90B-C2FB-4753-ABAF-9CA624F05D8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464020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F15976B-57B0-4FC0-A7FF-C947FFA3B39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997A5687-E320-447F-B211-31F76E6C2D1A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EF9A0E08-FA78-417F-81BE-B3CF8D602332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45F1392A-90EB-461F-AC9C-10B7F8BA741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45D24E-EE67-4579-8122-CD49CB25B315}" type="datetimeFigureOut">
              <a:rPr lang="en-US" smtClean="0"/>
              <a:t>3/12/2018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96F7A559-117F-4B2B-9FBF-E1A34184403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52CE364D-1F8B-483D-B2AF-DDFCD3DDE82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3EA90B-C2FB-4753-ABAF-9CA624F05D8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064639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A498E22B-212A-4FCE-946F-F44E16CB94D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8A2B88A-3F59-42EB-B594-FB704491752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7D82E1F-9941-4D68-B8D3-489D4380AF3C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245D24E-EE67-4579-8122-CD49CB25B315}" type="datetimeFigureOut">
              <a:rPr lang="en-US" smtClean="0"/>
              <a:t>3/12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581218C-4404-41E4-B8B4-B5EB9892F082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A4CC9C7-8453-45A8-AE11-18E5C43DC1A7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F3EA90B-C2FB-4753-ABAF-9CA624F05D8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12537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.png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DFC1FB2-1B04-408F-8507-B425473271FF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Likelihoods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1E08E344-597F-444D-AF49-B8042094AB53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559158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03373CF-2987-44C4-A091-BF2263074D6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file likelihood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3928144-AA9C-47E2-842D-D9634B24C6C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4920916" cy="4351338"/>
          </a:xfrm>
        </p:spPr>
        <p:txBody>
          <a:bodyPr/>
          <a:lstStyle/>
          <a:p>
            <a:r>
              <a:rPr lang="en-US" dirty="0"/>
              <a:t>Fix parameter of interest at a value</a:t>
            </a:r>
          </a:p>
          <a:p>
            <a:r>
              <a:rPr lang="en-US" dirty="0"/>
              <a:t>Minimize –log(L) by estimating all other parameters</a:t>
            </a:r>
          </a:p>
          <a:p>
            <a:r>
              <a:rPr lang="en-US" dirty="0"/>
              <a:t>Save this value of –log(L)</a:t>
            </a:r>
          </a:p>
          <a:p>
            <a:r>
              <a:rPr lang="en-US" dirty="0"/>
              <a:t>Repeat over range of values for the parameter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C546EA28-F83A-4A9C-A5E6-3468D6618C0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58839" y="1690688"/>
            <a:ext cx="6753225" cy="43053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3629541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05FAFB7D-171C-4D1C-A87D-99CF6A74CAB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061985" y="2709961"/>
            <a:ext cx="4448622" cy="4148039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65CDDDD8-8F11-4C25-BE07-078EECB6CB5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terpreting a profile likelihood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97BDB21-FF4D-4629-B7CB-5464109EE9A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onsider a 2-dimensional likelihood surface, describing the likelihood at different values of two parameters:</a:t>
            </a:r>
          </a:p>
          <a:p>
            <a:pPr marL="0" indent="0">
              <a:buNone/>
            </a:pPr>
            <a:endParaRPr lang="en-US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C3EB6CAB-47FC-4AFB-BDC5-4E5CFC943F0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9324" y="3290387"/>
            <a:ext cx="6652661" cy="23403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8260045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60A606A-39A1-4DD9-91BB-0BB149DB617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rginal distribu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C721CB0-DD9A-45B2-A46C-6032C1EFE3F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n likelihood inference, we find the maximum likelihood for each value of </a:t>
            </a:r>
            <a:r>
              <a:rPr lang="el-GR" dirty="0">
                <a:latin typeface="Cambria Math" panose="02040503050406030204" pitchFamily="18" charset="0"/>
                <a:ea typeface="Cambria Math" panose="02040503050406030204" pitchFamily="18" charset="0"/>
              </a:rPr>
              <a:t>θ</a:t>
            </a:r>
            <a:r>
              <a:rPr lang="en-US" baseline="-25000" dirty="0">
                <a:ea typeface="Cambria Math" panose="02040503050406030204" pitchFamily="18" charset="0"/>
              </a:rPr>
              <a:t>1</a:t>
            </a:r>
            <a:r>
              <a:rPr lang="en-US" dirty="0">
                <a:ea typeface="Cambria Math" panose="02040503050406030204" pitchFamily="18" charset="0"/>
              </a:rPr>
              <a:t> across values of </a:t>
            </a:r>
            <a:r>
              <a:rPr lang="el-GR" dirty="0">
                <a:latin typeface="Cambria Math" panose="02040503050406030204" pitchFamily="18" charset="0"/>
                <a:ea typeface="Cambria Math" panose="02040503050406030204" pitchFamily="18" charset="0"/>
              </a:rPr>
              <a:t>θ</a:t>
            </a:r>
            <a:r>
              <a:rPr lang="en-US" baseline="-25000" dirty="0">
                <a:ea typeface="Cambria Math" panose="02040503050406030204" pitchFamily="18" charset="0"/>
              </a:rPr>
              <a:t>2</a:t>
            </a:r>
          </a:p>
          <a:p>
            <a:r>
              <a:rPr lang="en-US" dirty="0">
                <a:ea typeface="Cambria Math" panose="02040503050406030204" pitchFamily="18" charset="0"/>
              </a:rPr>
              <a:t>In Bayesian inference, we integrate the likelihood over </a:t>
            </a:r>
            <a:r>
              <a:rPr lang="el-GR" dirty="0">
                <a:latin typeface="Cambria Math" panose="02040503050406030204" pitchFamily="18" charset="0"/>
                <a:ea typeface="Cambria Math" panose="02040503050406030204" pitchFamily="18" charset="0"/>
              </a:rPr>
              <a:t>θ</a:t>
            </a:r>
            <a:r>
              <a:rPr lang="en-US" baseline="-25000" dirty="0">
                <a:ea typeface="Cambria Math" panose="02040503050406030204" pitchFamily="18" charset="0"/>
              </a:rPr>
              <a:t>2</a:t>
            </a:r>
            <a:endParaRPr lang="en-US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8A303A41-899E-44A9-954B-B9E1EA9CD09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95662" y="3219376"/>
            <a:ext cx="9484895" cy="35051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7030609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012B35E-ED92-4BEB-939F-2D8709CCCDD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terpreting likelihood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5B67087-B061-411F-85E3-EC03B671248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ould you think </a:t>
            </a:r>
            <a:r>
              <a:rPr lang="el-GR" dirty="0">
                <a:latin typeface="Cambria Math" panose="02040503050406030204" pitchFamily="18" charset="0"/>
                <a:ea typeface="Cambria Math" panose="02040503050406030204" pitchFamily="18" charset="0"/>
              </a:rPr>
              <a:t>θ</a:t>
            </a:r>
            <a:r>
              <a:rPr lang="en-US" baseline="-25000" dirty="0">
                <a:ea typeface="Cambria Math" panose="02040503050406030204" pitchFamily="18" charset="0"/>
              </a:rPr>
              <a:t>1 </a:t>
            </a:r>
            <a:r>
              <a:rPr lang="en-US" dirty="0">
                <a:ea typeface="Cambria Math" panose="02040503050406030204" pitchFamily="18" charset="0"/>
              </a:rPr>
              <a:t> = 2 or </a:t>
            </a:r>
            <a:r>
              <a:rPr lang="el-GR" dirty="0">
                <a:latin typeface="Cambria Math" panose="02040503050406030204" pitchFamily="18" charset="0"/>
                <a:ea typeface="Cambria Math" panose="02040503050406030204" pitchFamily="18" charset="0"/>
              </a:rPr>
              <a:t>θ</a:t>
            </a:r>
            <a:r>
              <a:rPr lang="en-US" baseline="-25000" dirty="0">
                <a:ea typeface="Cambria Math" panose="02040503050406030204" pitchFamily="18" charset="0"/>
              </a:rPr>
              <a:t>1</a:t>
            </a:r>
            <a:r>
              <a:rPr lang="en-US" dirty="0"/>
              <a:t> = 3?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82A8D3B4-EBA5-4048-AB02-2E591CF5E2F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19287" y="2558256"/>
            <a:ext cx="8353425" cy="28860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7624234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88AD6EE-2F43-44ED-9DAC-31FCFC5F609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ormal distribution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555E7F73-B2B3-45D9-9D05-F45422C8991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85223" y="1670635"/>
            <a:ext cx="6962775" cy="47815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8942651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B0E4897-CF20-4D4F-96A2-026D5EA33E8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dnorm</a:t>
            </a:r>
            <a:r>
              <a:rPr lang="en-US" dirty="0"/>
              <a:t> in R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01A22307-47ED-42F4-9BF2-A0F42CF0FB8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8200" y="1686677"/>
            <a:ext cx="7181850" cy="1057275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A1CC01A4-90A8-4349-BFA9-10451386797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91389" y="2665246"/>
            <a:ext cx="8906538" cy="3232902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000D94CA-8F5F-4DA2-B4E6-53A0EE2F07D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55032" y="5898148"/>
            <a:ext cx="2600325" cy="800100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8D2BF84E-736D-4BF2-AFF4-5AAF573DBD2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000500" y="5821948"/>
            <a:ext cx="4019550" cy="876300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429FC1DC-6E85-49F5-BD5A-B250929D97E5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020050" y="5898148"/>
            <a:ext cx="3943350" cy="8286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8631795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90E6E3D-7749-4A59-BCFE-38846080977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/>
              <a:t>Likelihood functions for a few known model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84A94048-B0A6-4898-909B-20BDB983B0FA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513347" y="1540042"/>
                <a:ext cx="11405937" cy="5101390"/>
              </a:xfrm>
            </p:spPr>
            <p:txBody>
              <a:bodyPr>
                <a:normAutofit fontScale="85000" lnSpcReduction="20000"/>
              </a:bodyPr>
              <a:lstStyle/>
              <a:p>
                <a:pPr marL="0" indent="0">
                  <a:buNone/>
                </a:pPr>
                <a:r>
                  <a:rPr lang="en-US" b="1" dirty="0"/>
                  <a:t>Poisson: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~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𝑃𝑜𝑖𝑠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l-GR" b="0" i="1" smtClean="0">
                            <a:latin typeface="Cambria Math" panose="02040503050406030204" pitchFamily="18" charset="0"/>
                          </a:rPr>
                          <m:t>λ</m:t>
                        </m:r>
                      </m:e>
                    </m:d>
                  </m:oMath>
                </a14:m>
                <a:endParaRPr lang="en-US" b="0" dirty="0"/>
              </a:p>
              <a:p>
                <a:pPr marL="0" indent="0">
                  <a:buNone/>
                </a:pPr>
                <a:r>
                  <a:rPr lang="en-US" dirty="0" err="1"/>
                  <a:t>nll</a:t>
                </a:r>
                <a:r>
                  <a:rPr lang="en-US" dirty="0"/>
                  <a:t> &lt;- lambda * N – log(lambda) * sum(X) + sum(</a:t>
                </a:r>
                <a:r>
                  <a:rPr lang="en-US" dirty="0" err="1"/>
                  <a:t>gammln</a:t>
                </a:r>
                <a:r>
                  <a:rPr lang="en-US" dirty="0"/>
                  <a:t>(X + 1));</a:t>
                </a:r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r>
                  <a:rPr lang="en-US" b="1" dirty="0"/>
                  <a:t>Normal: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~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𝑁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𝜇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𝜎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d>
                  </m:oMath>
                </a14:m>
                <a:endParaRPr lang="en-US" b="0" dirty="0">
                  <a:ea typeface="Cambria Math" panose="02040503050406030204" pitchFamily="18" charset="0"/>
                </a:endParaRPr>
              </a:p>
              <a:p>
                <a:pPr marL="0" indent="0">
                  <a:buNone/>
                </a:pPr>
                <a:r>
                  <a:rPr lang="en-US" dirty="0" err="1"/>
                  <a:t>nll</a:t>
                </a:r>
                <a:r>
                  <a:rPr lang="en-US" dirty="0"/>
                  <a:t> &lt;- 0.5 * (N + log(2 + M_PI * square(sigma)) + </a:t>
                </a:r>
              </a:p>
              <a:p>
                <a:pPr marL="0" indent="0">
                  <a:buNone/>
                </a:pPr>
                <a:r>
                  <a:rPr lang="en-US" dirty="0"/>
                  <a:t>	sum(square(X – mu))/square(sigma));</a:t>
                </a:r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r>
                  <a:rPr lang="en-US" b="1" dirty="0"/>
                  <a:t>Binomial: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~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𝐵𝑖𝑛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𝑁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</m:d>
                  </m:oMath>
                </a14:m>
                <a:r>
                  <a:rPr lang="en-US" dirty="0"/>
                  <a:t> assume </a:t>
                </a:r>
                <a:r>
                  <a:rPr lang="en-US" i="1" dirty="0"/>
                  <a:t>N</a:t>
                </a:r>
                <a:r>
                  <a:rPr lang="en-US" i="1" baseline="-25000" dirty="0"/>
                  <a:t>i</a:t>
                </a:r>
                <a:r>
                  <a:rPr lang="en-US" dirty="0"/>
                  <a:t> known</a:t>
                </a:r>
              </a:p>
              <a:p>
                <a:pPr marL="0" indent="0">
                  <a:buNone/>
                </a:pPr>
                <a:r>
                  <a:rPr lang="en-US" dirty="0" err="1"/>
                  <a:t>nll</a:t>
                </a:r>
                <a:r>
                  <a:rPr lang="en-US" dirty="0"/>
                  <a:t> &lt;- -sum(</a:t>
                </a:r>
                <a:r>
                  <a:rPr lang="en-US" dirty="0" err="1"/>
                  <a:t>log_comb</a:t>
                </a:r>
                <a:r>
                  <a:rPr lang="en-US" dirty="0"/>
                  <a:t>(N,X)) – log(p) * sum(X) – log(1-p) * sum(N-X);</a:t>
                </a:r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Lambda, mu, sigma, and p are model parameters</a:t>
                </a:r>
              </a:p>
              <a:p>
                <a:pPr marL="0" indent="0">
                  <a:buNone/>
                </a:pPr>
                <a:r>
                  <a:rPr lang="en-US" dirty="0"/>
                  <a:t>X is observation vector</a:t>
                </a:r>
              </a:p>
              <a:p>
                <a:pPr marL="0" indent="0">
                  <a:buNone/>
                </a:pPr>
                <a:r>
                  <a:rPr lang="en-US" dirty="0"/>
                  <a:t>N is number of observations, except binomial where N is number of trials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84A94048-B0A6-4898-909B-20BDB983B0FA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513347" y="1540042"/>
                <a:ext cx="11405937" cy="5101390"/>
              </a:xfrm>
              <a:blipFill>
                <a:blip r:embed="rId2"/>
                <a:stretch>
                  <a:fillRect l="-802" t="-29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282037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CE2E9E5-A44C-458A-85D6-B57769EB294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ercise: generate data from distribution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3968D42-6E61-4600-B8FE-A6AEF1DF35B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AutoNum type="arabicParenR"/>
            </a:pPr>
            <a:r>
              <a:rPr lang="en-US" dirty="0"/>
              <a:t>Walk through </a:t>
            </a:r>
            <a:r>
              <a:rPr lang="en-US" dirty="0" err="1"/>
              <a:t>normal.tpl</a:t>
            </a:r>
            <a:r>
              <a:rPr lang="en-US" dirty="0"/>
              <a:t> to generate normal distribution of deviates with mean 2.0 and standard deviation 5.0</a:t>
            </a:r>
          </a:p>
          <a:p>
            <a:pPr marL="514350" indent="-514350">
              <a:buAutoNum type="arabicParenR"/>
            </a:pPr>
            <a:r>
              <a:rPr lang="en-US" dirty="0"/>
              <a:t>Estimate mean and standard deviation</a:t>
            </a:r>
          </a:p>
          <a:p>
            <a:pPr marL="514350" indent="-514350">
              <a:buAutoNum type="arabicParenR"/>
            </a:pPr>
            <a:r>
              <a:rPr lang="en-US" dirty="0"/>
              <a:t>Redo for </a:t>
            </a:r>
            <a:r>
              <a:rPr lang="en-US" dirty="0" err="1"/>
              <a:t>poisson</a:t>
            </a:r>
            <a:r>
              <a:rPr lang="en-US" dirty="0"/>
              <a:t> and binomial likelihoods</a:t>
            </a:r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6095577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38F42C8-4EEE-4ED8-A990-C369F7A544E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isson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B08FBF23-138E-4D5E-BD83-88AF6F030C1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8200" y="1690688"/>
            <a:ext cx="9344025" cy="39909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06819951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207D60D-C59B-4CF8-A05A-64E689CF08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inomial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17764089-E8F2-4DD4-A3B5-011B35B0E85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23937" y="1609601"/>
            <a:ext cx="8039381" cy="49293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308738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6124026-9101-4725-90AD-245868517B7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likelihood princip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85DFAE3-03D0-410D-A3E8-7CC0DE59A56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Not just a method for obtaining a point estimate of parameters</a:t>
            </a:r>
          </a:p>
          <a:p>
            <a:r>
              <a:rPr lang="en-US" dirty="0"/>
              <a:t>The entire likelihood function captures all the information in the data about a certain parameter</a:t>
            </a:r>
          </a:p>
          <a:p>
            <a:r>
              <a:rPr lang="en-US" dirty="0"/>
              <a:t>Likelihood-based methods are inherently computational</a:t>
            </a:r>
          </a:p>
          <a:p>
            <a:pPr lvl="1"/>
            <a:r>
              <a:rPr lang="en-US" dirty="0"/>
              <a:t>Numerical methods are needed to find the MLE</a:t>
            </a:r>
          </a:p>
          <a:p>
            <a:r>
              <a:rPr lang="en-US" dirty="0"/>
              <a:t>Likelihood principles play a central role in statistical modeling and inference</a:t>
            </a:r>
          </a:p>
        </p:txBody>
      </p:sp>
    </p:spTree>
    <p:extLst>
      <p:ext uri="{BB962C8B-B14F-4D97-AF65-F5344CB8AC3E}">
        <p14:creationId xmlns:p14="http://schemas.microsoft.com/office/powerpoint/2010/main" val="330108286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8B8AAA3-0EB4-4D4F-9E03-4587A4A9F10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pport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FBF44C1-9C65-4FF1-8202-5390F8B1674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8"/>
          </a:xfrm>
        </p:spPr>
        <p:txBody>
          <a:bodyPr/>
          <a:lstStyle/>
          <a:p>
            <a:r>
              <a:rPr lang="en-US" dirty="0"/>
              <a:t>Expresses how well the data </a:t>
            </a:r>
            <a:r>
              <a:rPr lang="en-US" b="1" dirty="0"/>
              <a:t>support</a:t>
            </a:r>
            <a:r>
              <a:rPr lang="en-US" dirty="0"/>
              <a:t> a parameter value or hypothesis</a:t>
            </a:r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  <a:p>
            <a:r>
              <a:rPr lang="en-US" b="1" dirty="0"/>
              <a:t>Probability</a:t>
            </a:r>
            <a:r>
              <a:rPr lang="en-US" dirty="0"/>
              <a:t> = knowing parameters </a:t>
            </a:r>
            <a:r>
              <a:rPr lang="en-US" dirty="0">
                <a:sym typeface="Wingdings" panose="05000000000000000000" pitchFamily="2" charset="2"/>
              </a:rPr>
              <a:t> predicting data</a:t>
            </a:r>
          </a:p>
          <a:p>
            <a:r>
              <a:rPr lang="en-US" b="1" dirty="0">
                <a:sym typeface="Wingdings" panose="05000000000000000000" pitchFamily="2" charset="2"/>
              </a:rPr>
              <a:t>Likelihood </a:t>
            </a:r>
            <a:r>
              <a:rPr lang="en-US" dirty="0">
                <a:sym typeface="Wingdings" panose="05000000000000000000" pitchFamily="2" charset="2"/>
              </a:rPr>
              <a:t>= knowing data  estimating parameters</a:t>
            </a:r>
          </a:p>
          <a:p>
            <a:pPr lvl="1"/>
            <a:r>
              <a:rPr lang="en-US" dirty="0">
                <a:sym typeface="Wingdings" panose="05000000000000000000" pitchFamily="2" charset="2"/>
              </a:rPr>
              <a:t>Like residual sum of squares, but more useful: not only point estimate, but also uncertainty</a:t>
            </a:r>
            <a:endParaRPr lang="en-US" dirty="0"/>
          </a:p>
          <a:p>
            <a:endParaRPr lang="en-US" i="1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C421470-7B1D-469F-A154-907B55B2F73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EB996F-B9EB-4588-9421-96DCEDA45FCD}" type="slidenum">
              <a:rPr lang="en-US" smtClean="0"/>
              <a:pPr/>
              <a:t>3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CCC8CEC3-79E5-4756-81F6-E23C6103FC9A}"/>
                  </a:ext>
                </a:extLst>
              </p:cNvPr>
              <p:cNvSpPr txBox="1"/>
              <p:nvPr/>
            </p:nvSpPr>
            <p:spPr>
              <a:xfrm>
                <a:off x="4449535" y="2694214"/>
                <a:ext cx="2179251" cy="55399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𝐿</m:t>
                      </m:r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lang="en-US" sz="3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|</m:t>
                      </m:r>
                      <m:r>
                        <a:rPr lang="en-US" sz="3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𝐷𝑎𝑡𝑎</m:t>
                      </m:r>
                      <m:r>
                        <a:rPr lang="en-US" sz="3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3600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CCC8CEC3-79E5-4756-81F6-E23C6103FC9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49535" y="2694214"/>
                <a:ext cx="2179251" cy="553998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2138107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24E1BBC-D21C-4313-B9E2-EAC73AC2842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bine data sourc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B5BD7CE-DB06-43E6-9159-988FEF2EDC1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/>
              <a:t>We can fit a model to many types of data at once and combine the likelihood components with simple multiplication</a:t>
            </a:r>
          </a:p>
          <a:p>
            <a:r>
              <a:rPr lang="en-US" dirty="0"/>
              <a:t>The likelihood of the data D = </a:t>
            </a:r>
            <a:r>
              <a:rPr lang="en-US" i="1" dirty="0"/>
              <a:t>D</a:t>
            </a:r>
            <a:r>
              <a:rPr lang="en-US" i="1" baseline="-25000" dirty="0"/>
              <a:t>1 </a:t>
            </a:r>
            <a:r>
              <a:rPr lang="en-US" i="1" dirty="0"/>
              <a:t>+ D</a:t>
            </a:r>
            <a:r>
              <a:rPr lang="en-US" i="1" baseline="-25000" dirty="0"/>
              <a:t>2</a:t>
            </a:r>
            <a:r>
              <a:rPr lang="en-US" dirty="0"/>
              <a:t> is the product of the likelihoods of each </a:t>
            </a:r>
            <a:r>
              <a:rPr lang="en-US" i="1" dirty="0"/>
              <a:t>D</a:t>
            </a:r>
            <a:r>
              <a:rPr lang="en-US" i="1" baseline="-25000" dirty="0"/>
              <a:t>1</a:t>
            </a:r>
            <a:r>
              <a:rPr lang="en-US" i="1" dirty="0"/>
              <a:t> </a:t>
            </a:r>
            <a:r>
              <a:rPr lang="en-US" dirty="0"/>
              <a:t>and </a:t>
            </a:r>
            <a:r>
              <a:rPr lang="en-US" i="1" dirty="0"/>
              <a:t>D</a:t>
            </a:r>
            <a:r>
              <a:rPr lang="en-US" i="1" baseline="-25000" dirty="0"/>
              <a:t>2</a:t>
            </a:r>
            <a:r>
              <a:rPr lang="en-US" dirty="0"/>
              <a:t>: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Integrated models: e.g. tag </a:t>
            </a:r>
            <a:r>
              <a:rPr lang="en-US" dirty="0" err="1"/>
              <a:t>resighting</a:t>
            </a:r>
            <a:r>
              <a:rPr lang="en-US" dirty="0"/>
              <a:t>, abundance index, etc.</a:t>
            </a:r>
          </a:p>
          <a:p>
            <a:r>
              <a:rPr lang="en-US" dirty="0"/>
              <a:t>Unified framework, for simple or complex models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0652876-EB41-4AB6-BDC0-58AA7D58679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EB996F-B9EB-4588-9421-96DCEDA45FCD}" type="slidenum">
              <a:rPr lang="en-US" smtClean="0"/>
              <a:pPr/>
              <a:t>4</a:t>
            </a:fld>
            <a:endParaRPr lang="en-US"/>
          </a:p>
        </p:txBody>
      </p:sp>
      <p:graphicFrame>
        <p:nvGraphicFramePr>
          <p:cNvPr id="5" name="Object 5">
            <a:extLst>
              <a:ext uri="{FF2B5EF4-FFF2-40B4-BE49-F238E27FC236}">
                <a16:creationId xmlns:a16="http://schemas.microsoft.com/office/drawing/2014/main" id="{1F7FCEA6-2E0A-4BDB-AA25-952BF94E0D55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762794" y="3128554"/>
          <a:ext cx="6096000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" name="Equation" r:id="rId3" imgW="1790700" imgH="228600" progId="Equation.DSMT4">
                  <p:embed/>
                </p:oleObj>
              </mc:Choice>
              <mc:Fallback>
                <p:oleObj name="Equation" r:id="rId3" imgW="1790700" imgH="228600" progId="Equation.DSMT4">
                  <p:embed/>
                  <p:pic>
                    <p:nvPicPr>
                      <p:cNvPr id="5" name="Object 5">
                        <a:extLst>
                          <a:ext uri="{FF2B5EF4-FFF2-40B4-BE49-F238E27FC236}">
                            <a16:creationId xmlns:a16="http://schemas.microsoft.com/office/drawing/2014/main" id="{1F7FCEA6-2E0A-4BDB-AA25-952BF94E0D5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2794" y="3128554"/>
                        <a:ext cx="6096000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8">
            <a:extLst>
              <a:ext uri="{FF2B5EF4-FFF2-40B4-BE49-F238E27FC236}">
                <a16:creationId xmlns:a16="http://schemas.microsoft.com/office/drawing/2014/main" id="{9A7E30CB-1398-4F8F-AF8E-AFF1AF013D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83480" y="4624773"/>
            <a:ext cx="18446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2400"/>
              <a:t>Data point 1</a:t>
            </a:r>
          </a:p>
        </p:txBody>
      </p:sp>
      <p:sp>
        <p:nvSpPr>
          <p:cNvPr id="7" name="Text Box 9">
            <a:extLst>
              <a:ext uri="{FF2B5EF4-FFF2-40B4-BE49-F238E27FC236}">
                <a16:creationId xmlns:a16="http://schemas.microsoft.com/office/drawing/2014/main" id="{91EFCC23-9551-4A04-A9DB-3D3CAA53A6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21880" y="4624773"/>
            <a:ext cx="18446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2400" dirty="0"/>
              <a:t>Data point 2</a:t>
            </a:r>
          </a:p>
        </p:txBody>
      </p:sp>
      <p:sp>
        <p:nvSpPr>
          <p:cNvPr id="8" name="Line 10">
            <a:extLst>
              <a:ext uri="{FF2B5EF4-FFF2-40B4-BE49-F238E27FC236}">
                <a16:creationId xmlns:a16="http://schemas.microsoft.com/office/drawing/2014/main" id="{152750FA-DB6E-4439-8FB5-6DE35A7734C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745480" y="3786573"/>
            <a:ext cx="152400" cy="91440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9" name="Line 11">
            <a:extLst>
              <a:ext uri="{FF2B5EF4-FFF2-40B4-BE49-F238E27FC236}">
                <a16:creationId xmlns:a16="http://schemas.microsoft.com/office/drawing/2014/main" id="{C177F6B6-7530-4E64-B862-D5A48EA42B9B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7650480" y="3862773"/>
            <a:ext cx="685800" cy="83820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701237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A53EB07-A0BD-4DEE-8F00-D00DF9C075B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del selec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C9C9B707-3E48-424C-91CE-0FB2CB5F7C61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US" dirty="0"/>
                  <a:t>Likelihood ratio test 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𝑙𝑜𝑔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~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l-GR" b="0" i="1" smtClean="0">
                              <a:latin typeface="Cambria Math" panose="02040503050406030204" pitchFamily="18" charset="0"/>
                            </a:rPr>
                            <m:t>χ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∆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𝑑𝑓</m:t>
                      </m:r>
                    </m:oMath>
                  </m:oMathPara>
                </a14:m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AIC = -2logL + 2k</a:t>
                </a:r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BIC = -2logL + log(n)k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C9C9B707-3E48-424C-91CE-0FB2CB5F7C61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217" t="-23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3082285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2C5F19B-57E6-4728-B55C-F5D595644F2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og transformation helps maximum likelihood estimation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7EF90376-2B02-41C5-A1ED-8D768582DF6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8200" y="1968500"/>
            <a:ext cx="7419975" cy="45243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4947090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085C867-B0E0-4A03-B436-E71EE86C6E2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og transformation helps maximum likelihood estimation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77452E96-F3BA-4B91-8003-DC73B928C38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400" y="1977440"/>
            <a:ext cx="11887200" cy="43148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9249689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C611B09-9220-46F5-8A8D-88C86FE4E98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ximum likelihood estimator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A761005-7573-464B-83A9-A18B6799985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 sensible estimate of the model parameters is to choose values that maximize the likelihood for the actual observations</a:t>
            </a:r>
          </a:p>
          <a:p>
            <a:r>
              <a:rPr lang="en-US" dirty="0"/>
              <a:t>The curvature of the negative log likelihood function gives an estimate of the maximum likelihood estimator</a:t>
            </a:r>
          </a:p>
          <a:p>
            <a:r>
              <a:rPr lang="en-US" dirty="0"/>
              <a:t>The matrix of second derivatives is referred to as the “hessian matrix”</a:t>
            </a:r>
          </a:p>
          <a:p>
            <a:r>
              <a:rPr lang="en-US" dirty="0"/>
              <a:t>Both the estimator and hessian matrix are often found by numerical methods</a:t>
            </a:r>
          </a:p>
        </p:txBody>
      </p:sp>
    </p:spTree>
    <p:extLst>
      <p:ext uri="{BB962C8B-B14F-4D97-AF65-F5344CB8AC3E}">
        <p14:creationId xmlns:p14="http://schemas.microsoft.com/office/powerpoint/2010/main" val="88428673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7F750EB-4067-410D-8E5B-345EF66E1DC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lculating confidence intervals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A5169F34-A7D2-4F6F-ACB3-D32E4AC66B4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94146" y="1330492"/>
            <a:ext cx="8448675" cy="4838700"/>
          </a:xfrm>
          <a:prstGeom prst="rect">
            <a:avLst/>
          </a:prstGeom>
        </p:spPr>
      </p:pic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D5852419-AF30-4255-8CE8-37107F53247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77779" y="6281487"/>
            <a:ext cx="10515600" cy="78923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/>
              <a:t>0.5</a:t>
            </a:r>
            <a:r>
              <a:rPr lang="el-GR" dirty="0">
                <a:latin typeface="Cambria Math" panose="02040503050406030204" pitchFamily="18" charset="0"/>
                <a:ea typeface="Cambria Math" panose="02040503050406030204" pitchFamily="18" charset="0"/>
              </a:rPr>
              <a:t>χ</a:t>
            </a:r>
            <a:r>
              <a:rPr lang="en-US" baseline="30000" dirty="0">
                <a:latin typeface="Cambria Math" panose="02040503050406030204" pitchFamily="18" charset="0"/>
                <a:ea typeface="Cambria Math" panose="02040503050406030204" pitchFamily="18" charset="0"/>
              </a:rPr>
              <a:t>2</a:t>
            </a:r>
            <a:r>
              <a:rPr lang="en-US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df=1</a:t>
            </a:r>
            <a:r>
              <a:rPr lang="en-US" dirty="0">
                <a:latin typeface="Cambria Math" panose="02040503050406030204" pitchFamily="18" charset="0"/>
                <a:ea typeface="Cambria Math" panose="02040503050406030204" pitchFamily="18" charset="0"/>
              </a:rPr>
              <a:t> = 1.92 for 95% confidence interva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48259259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745</TotalTime>
  <Words>509</Words>
  <Application>Microsoft Office PowerPoint</Application>
  <PresentationFormat>Widescreen</PresentationFormat>
  <Paragraphs>79</Paragraphs>
  <Slides>1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28" baseType="lpstr">
      <vt:lpstr>Arial</vt:lpstr>
      <vt:lpstr>Calibri</vt:lpstr>
      <vt:lpstr>Calibri Light</vt:lpstr>
      <vt:lpstr>Cambria Math</vt:lpstr>
      <vt:lpstr>Helvetica</vt:lpstr>
      <vt:lpstr>Tahoma</vt:lpstr>
      <vt:lpstr>Wingdings</vt:lpstr>
      <vt:lpstr>Office Theme</vt:lpstr>
      <vt:lpstr>Equation</vt:lpstr>
      <vt:lpstr>Likelihoods</vt:lpstr>
      <vt:lpstr>The likelihood principle</vt:lpstr>
      <vt:lpstr>Support</vt:lpstr>
      <vt:lpstr>Combine data sources</vt:lpstr>
      <vt:lpstr>Model selection</vt:lpstr>
      <vt:lpstr>Log transformation helps maximum likelihood estimation</vt:lpstr>
      <vt:lpstr>Log transformation helps maximum likelihood estimation</vt:lpstr>
      <vt:lpstr>Maximum likelihood estimator</vt:lpstr>
      <vt:lpstr>Calculating confidence intervals</vt:lpstr>
      <vt:lpstr>Profile likelihood</vt:lpstr>
      <vt:lpstr>Interpreting a profile likelihood</vt:lpstr>
      <vt:lpstr>Marginal distribution</vt:lpstr>
      <vt:lpstr>Interpreting likelihood</vt:lpstr>
      <vt:lpstr>Normal distribution</vt:lpstr>
      <vt:lpstr>dnorm in R</vt:lpstr>
      <vt:lpstr>Likelihood functions for a few known models</vt:lpstr>
      <vt:lpstr>Exercise: generate data from distributions</vt:lpstr>
      <vt:lpstr>Poisson</vt:lpstr>
      <vt:lpstr>Binomial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ikelihoods</dc:title>
  <dc:creator>Merrill Rudd</dc:creator>
  <cp:lastModifiedBy>Merrill Rudd</cp:lastModifiedBy>
  <cp:revision>23</cp:revision>
  <dcterms:created xsi:type="dcterms:W3CDTF">2018-03-11T16:26:46Z</dcterms:created>
  <dcterms:modified xsi:type="dcterms:W3CDTF">2018-03-13T00:36:51Z</dcterms:modified>
</cp:coreProperties>
</file>